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3"/>
    <p:sldId id="259" r:id="rId4"/>
    <p:sldId id="267" r:id="rId5"/>
    <p:sldId id="265" r:id="rId6"/>
    <p:sldId id="271" r:id="rId7"/>
    <p:sldId id="264" r:id="rId8"/>
    <p:sldId id="263" r:id="rId9"/>
    <p:sldId id="260" r:id="rId10"/>
    <p:sldId id="266" r:id="rId11"/>
    <p:sldId id="270" r:id="rId12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A8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customXml" Target="../customXml/item3.xml"/><Relationship Id="rId2" Type="http://schemas.openxmlformats.org/officeDocument/2006/relationships/theme" Target="theme/theme1.xml"/><Relationship Id="rId19" Type="http://schemas.openxmlformats.org/officeDocument/2006/relationships/customXml" Target="../customXml/item2.xml"/><Relationship Id="rId18" Type="http://schemas.openxmlformats.org/officeDocument/2006/relationships/customXml" Target="../customXml/item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D1AC98-D263-4F6C-925F-484D96573164}" type="datetimeFigureOut">
              <a:rPr lang="en-IN" smtClean="0"/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D4C85A-3FBE-4451-B5DE-55B0B635B4E6}" type="slidenum">
              <a:rPr lang="en-IN" smtClean="0"/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21451-1387-4CA6-816F-3879F97B5CBC}" type="slidenum">
              <a:rPr lang="en-US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7EDAF-4F7D-4C22-BA0F-BDD73CCCEFFD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58378-6BF1-4167-ABF1-E2CB74D3356A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4E85D-89C8-43BD-B726-F6F718242060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Slide 9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7677-E84C-42D7-93B2-041568142923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FB7AC-2217-4E4E-A9ED-A3CA8DBDC1AF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31990-E098-4376-8240-20C1A353EA14}" type="datetime1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86C91-F2AC-4ECB-9462-D200AAEF65BA}" type="datetime1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33D35-7DB8-41EA-BEA4-3923FDDB5BD9}" type="datetime1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46C2D-726B-4066-9505-A5F86CC515EA}" type="datetime1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03CD5-03AE-4429-991F-B8865F1173F9}" type="datetime1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CA23D-3F8D-4DC0-8C96-373DE678C1F6}" type="datetime1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7D509-28AC-4CAB-B153-D763D91D448E}" type="datetime1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12.xml"/><Relationship Id="rId6" Type="http://schemas.microsoft.com/office/2007/relationships/hdphoto" Target="../media/image19.wdp"/><Relationship Id="rId5" Type="http://schemas.openxmlformats.org/officeDocument/2006/relationships/image" Target="../media/image18.png"/><Relationship Id="rId4" Type="http://schemas.microsoft.com/office/2007/relationships/hdphoto" Target="../media/image17.wdp"/><Relationship Id="rId3" Type="http://schemas.openxmlformats.org/officeDocument/2006/relationships/image" Target="../media/image16.png"/><Relationship Id="rId2" Type="http://schemas.microsoft.com/office/2007/relationships/hdphoto" Target="../media/image15.wdp"/><Relationship Id="rId1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e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0" Type="http://schemas.openxmlformats.org/officeDocument/2006/relationships/vmlDrawing" Target="../drawings/vmlDrawing3.v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/>
          <p:nvPr/>
        </p:nvSpPr>
        <p:spPr>
          <a:xfrm>
            <a:off x="1035698" y="1905000"/>
            <a:ext cx="9423918" cy="13358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l">
              <a:lnSpc>
                <a:spcPct val="150000"/>
              </a:lnSpc>
              <a:spcAft>
                <a:spcPts val="375"/>
              </a:spcAft>
            </a:pPr>
            <a:r>
              <a:rPr lang="en-IN" sz="2400" b="1" i="0" dirty="0">
                <a:solidFill>
                  <a:srgbClr val="232323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esign, Synthesis and Computational Studies </a:t>
            </a:r>
            <a:r>
              <a:rPr lang="en-IN" sz="2400" b="1" i="0" u="none" strike="noStrike" dirty="0">
                <a:solidFill>
                  <a:srgbClr val="232323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en-IN" sz="2400" b="1" i="0" dirty="0">
                <a:solidFill>
                  <a:srgbClr val="232323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 Benzothiazol-2-ylmethyl-(x-halide-phenyl)-amine Derivatives as Anti-</a:t>
            </a:r>
            <a:r>
              <a:rPr lang="en-IN" sz="2400" b="1" i="0" dirty="0" err="1">
                <a:solidFill>
                  <a:srgbClr val="232323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alzheimer</a:t>
            </a:r>
            <a:r>
              <a:rPr lang="en-IN" sz="2400" b="1" i="0" dirty="0">
                <a:solidFill>
                  <a:srgbClr val="232323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Agents</a:t>
            </a:r>
            <a:endParaRPr lang="en-IN" sz="2400" b="1" i="0" dirty="0">
              <a:solidFill>
                <a:srgbClr val="232323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spcBef>
                <a:spcPts val="125"/>
              </a:spcBef>
              <a:spcAft>
                <a:spcPts val="125"/>
              </a:spcAft>
              <a:defRPr/>
            </a:pPr>
            <a:endParaRPr lang="en-US" sz="2000" b="1" dirty="0">
              <a:solidFill>
                <a:schemeClr val="bg1">
                  <a:lumMod val="75000"/>
                </a:schemeClr>
              </a:solidFill>
              <a:latin typeface="Cambria" panose="02040503050406030204" pitchFamily="18" charset="0"/>
              <a:ea typeface="+mj-ea"/>
              <a:cs typeface="+mj-cs"/>
            </a:endParaRPr>
          </a:p>
        </p:txBody>
      </p:sp>
      <p:sp>
        <p:nvSpPr>
          <p:cNvPr id="10" name="Subtitle 2"/>
          <p:cNvSpPr txBox="1"/>
          <p:nvPr/>
        </p:nvSpPr>
        <p:spPr>
          <a:xfrm>
            <a:off x="5617028" y="4779313"/>
            <a:ext cx="6055567" cy="12527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IN" sz="1600" b="1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iddhi M. Chandak , Manoj R. </a:t>
            </a:r>
            <a:r>
              <a:rPr lang="en-IN" sz="1600" b="1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Kumbhare</a:t>
            </a:r>
            <a:r>
              <a:rPr lang="en-IN" sz="1600" b="1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, Vrushali P. </a:t>
            </a:r>
            <a:r>
              <a:rPr lang="en-IN" sz="1600" b="1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Patole</a:t>
            </a:r>
            <a:endParaRPr lang="en-IN" sz="16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>
              <a:spcBef>
                <a:spcPct val="20000"/>
              </a:spcBef>
              <a:defRPr/>
            </a:pPr>
            <a:r>
              <a:rPr lang="en-IN" sz="1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epartment of Pharmaceutical Chemistry, SMBT College of Pharmacy </a:t>
            </a:r>
            <a:r>
              <a:rPr lang="en-IN" sz="1600" dirty="0" err="1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hamangaon</a:t>
            </a:r>
            <a:r>
              <a:rPr lang="en-IN" sz="1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, Nashik India-422403, </a:t>
            </a:r>
            <a:endParaRPr lang="en-IN" sz="1600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>
              <a:spcBef>
                <a:spcPct val="20000"/>
              </a:spcBef>
              <a:defRPr/>
            </a:pPr>
            <a:r>
              <a:rPr lang="en-IN" sz="1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Affiliated to Savitribai Phule Pune University.</a:t>
            </a:r>
            <a:endParaRPr lang="en-US" sz="1400" dirty="0">
              <a:latin typeface="Cambria" panose="020405030504060302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4010073"/>
          <a:ext cx="2817846" cy="1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1" imgW="2234565" imgH="856615" progId="ChemDraw.Document.6.0">
                  <p:embed/>
                </p:oleObj>
              </mc:Choice>
              <mc:Fallback>
                <p:oleObj name="CS ChemDraw Drawing" r:id="rId1" imgW="2234565" imgH="856615" progId="ChemDraw.Document.6.0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76400" y="4010073"/>
                        <a:ext cx="2817846" cy="153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9213461" y="6067102"/>
            <a:ext cx="2844800" cy="365125"/>
          </a:xfrm>
        </p:spPr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0" descr="preencoded.png"/>
          <p:cNvPicPr>
            <a:picLocks noChangeAspect="1"/>
          </p:cNvPicPr>
          <p:nvPr/>
        </p:nvPicPr>
        <p:blipFill>
          <a:blip r:embed="rId1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colorTemperature colorTemp="112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81957" y="1778794"/>
            <a:ext cx="1793379" cy="1391543"/>
          </a:xfrm>
          <a:prstGeom prst="rect">
            <a:avLst/>
          </a:prstGeom>
        </p:spPr>
      </p:pic>
      <p:sp>
        <p:nvSpPr>
          <p:cNvPr id="4" name="Text 1"/>
          <p:cNvSpPr/>
          <p:nvPr/>
        </p:nvSpPr>
        <p:spPr>
          <a:xfrm>
            <a:off x="3325912" y="2465983"/>
            <a:ext cx="105370" cy="377924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>
              <a:lnSpc>
                <a:spcPts val="2960"/>
              </a:lnSpc>
            </a:pPr>
            <a:r>
              <a:rPr lang="en-US" sz="1835" dirty="0">
                <a:solidFill>
                  <a:srgbClr val="49495A"/>
                </a:solidFill>
                <a:latin typeface="Libre Baskerville" panose="02000000000000000000" pitchFamily="34" charset="0"/>
                <a:ea typeface="Libre Baskerville" panose="02000000000000000000" pitchFamily="34" charset="-122"/>
                <a:cs typeface="Libre Baskerville" panose="02000000000000000000" pitchFamily="34" charset="-120"/>
              </a:rPr>
              <a:t>1</a:t>
            </a:r>
            <a:endParaRPr lang="en-US" sz="1835" dirty="0"/>
          </a:p>
        </p:txBody>
      </p:sp>
      <p:sp>
        <p:nvSpPr>
          <p:cNvPr id="5" name="Text 2"/>
          <p:cNvSpPr/>
          <p:nvPr/>
        </p:nvSpPr>
        <p:spPr>
          <a:xfrm>
            <a:off x="4464348" y="1967806"/>
            <a:ext cx="2362696" cy="29527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>
              <a:lnSpc>
                <a:spcPts val="2290"/>
              </a:lnSpc>
            </a:pPr>
            <a:r>
              <a:rPr lang="en-US" sz="1835" b="1" dirty="0">
                <a:solidFill>
                  <a:srgbClr val="49495A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 Vivo Studies</a:t>
            </a:r>
            <a:endParaRPr lang="en-US" sz="1835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3"/>
          <p:cNvSpPr/>
          <p:nvPr/>
        </p:nvSpPr>
        <p:spPr>
          <a:xfrm>
            <a:off x="4464348" y="2376488"/>
            <a:ext cx="6877149" cy="604838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>
              <a:lnSpc>
                <a:spcPts val="2375"/>
              </a:lnSpc>
            </a:pPr>
            <a:r>
              <a:rPr lang="en-US" sz="2000" dirty="0">
                <a:solidFill>
                  <a:srgbClr val="49495A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duct in vivo studies to evaluate the therapeutic efficacy of these compounds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hape 4"/>
          <p:cNvSpPr/>
          <p:nvPr/>
        </p:nvSpPr>
        <p:spPr>
          <a:xfrm>
            <a:off x="4322564" y="3181251"/>
            <a:ext cx="7160717" cy="12700"/>
          </a:xfrm>
          <a:prstGeom prst="roundRect">
            <a:avLst>
              <a:gd name="adj" fmla="val 223256"/>
            </a:avLst>
          </a:prstGeom>
          <a:solidFill>
            <a:srgbClr val="D0CED9"/>
          </a:solidFill>
        </p:spPr>
      </p:sp>
      <p:pic>
        <p:nvPicPr>
          <p:cNvPr id="8" name="Image 1" descr="preencoded.pn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85318" y="3217565"/>
            <a:ext cx="3586758" cy="1391543"/>
          </a:xfrm>
          <a:prstGeom prst="rect">
            <a:avLst/>
          </a:prstGeom>
        </p:spPr>
      </p:pic>
      <p:sp>
        <p:nvSpPr>
          <p:cNvPr id="9" name="Text 5"/>
          <p:cNvSpPr/>
          <p:nvPr/>
        </p:nvSpPr>
        <p:spPr>
          <a:xfrm>
            <a:off x="3305870" y="3724375"/>
            <a:ext cx="145554" cy="377924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>
              <a:lnSpc>
                <a:spcPts val="2960"/>
              </a:lnSpc>
            </a:pPr>
            <a:r>
              <a:rPr lang="en-US" sz="1835" dirty="0">
                <a:solidFill>
                  <a:srgbClr val="49495A"/>
                </a:solidFill>
                <a:latin typeface="Libre Baskerville" panose="02000000000000000000" pitchFamily="34" charset="0"/>
                <a:ea typeface="Libre Baskerville" panose="02000000000000000000" pitchFamily="34" charset="-122"/>
                <a:cs typeface="Libre Baskerville" panose="02000000000000000000" pitchFamily="34" charset="-120"/>
              </a:rPr>
              <a:t>2</a:t>
            </a:r>
            <a:endParaRPr lang="en-US" sz="1835" dirty="0"/>
          </a:p>
        </p:txBody>
      </p:sp>
      <p:sp>
        <p:nvSpPr>
          <p:cNvPr id="10" name="Text 6"/>
          <p:cNvSpPr/>
          <p:nvPr/>
        </p:nvSpPr>
        <p:spPr>
          <a:xfrm>
            <a:off x="5361087" y="3406577"/>
            <a:ext cx="3759597" cy="29527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>
              <a:lnSpc>
                <a:spcPts val="2290"/>
              </a:lnSpc>
            </a:pPr>
            <a:r>
              <a:rPr lang="en-US" sz="2000" b="1" dirty="0">
                <a:solidFill>
                  <a:srgbClr val="49495A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tructure-Activity Relationship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7"/>
          <p:cNvSpPr/>
          <p:nvPr/>
        </p:nvSpPr>
        <p:spPr>
          <a:xfrm>
            <a:off x="5361087" y="3815259"/>
            <a:ext cx="5980410" cy="604838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>
              <a:lnSpc>
                <a:spcPts val="2375"/>
              </a:lnSpc>
            </a:pPr>
            <a:r>
              <a:rPr lang="en-US" sz="2000" dirty="0">
                <a:solidFill>
                  <a:srgbClr val="49495A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vestigate the structure-activity relationship to optimize the antioxidant properties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hape 8"/>
          <p:cNvSpPr/>
          <p:nvPr/>
        </p:nvSpPr>
        <p:spPr>
          <a:xfrm>
            <a:off x="5219304" y="4620022"/>
            <a:ext cx="6263978" cy="12700"/>
          </a:xfrm>
          <a:prstGeom prst="roundRect">
            <a:avLst>
              <a:gd name="adj" fmla="val 223256"/>
            </a:avLst>
          </a:prstGeom>
          <a:solidFill>
            <a:srgbClr val="D0CED9"/>
          </a:solidFill>
        </p:spPr>
      </p:sp>
      <p:pic>
        <p:nvPicPr>
          <p:cNvPr id="13" name="Image 2" descr="preencoded.png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8578" y="4656336"/>
            <a:ext cx="5380137" cy="1391543"/>
          </a:xfrm>
          <a:prstGeom prst="rect">
            <a:avLst/>
          </a:prstGeom>
        </p:spPr>
      </p:pic>
      <p:sp>
        <p:nvSpPr>
          <p:cNvPr id="14" name="Text 9"/>
          <p:cNvSpPr/>
          <p:nvPr/>
        </p:nvSpPr>
        <p:spPr>
          <a:xfrm>
            <a:off x="3305771" y="5163146"/>
            <a:ext cx="145554" cy="377924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>
              <a:lnSpc>
                <a:spcPts val="2960"/>
              </a:lnSpc>
            </a:pPr>
            <a:r>
              <a:rPr lang="en-US" sz="1835" dirty="0">
                <a:solidFill>
                  <a:srgbClr val="49495A"/>
                </a:solidFill>
                <a:latin typeface="Libre Baskerville" panose="02000000000000000000" pitchFamily="34" charset="0"/>
                <a:ea typeface="Libre Baskerville" panose="02000000000000000000" pitchFamily="34" charset="-122"/>
                <a:cs typeface="Libre Baskerville" panose="02000000000000000000" pitchFamily="34" charset="-120"/>
              </a:rPr>
              <a:t>3</a:t>
            </a:r>
            <a:endParaRPr lang="en-US" sz="1835" dirty="0"/>
          </a:p>
        </p:txBody>
      </p:sp>
      <p:sp>
        <p:nvSpPr>
          <p:cNvPr id="15" name="Text 10"/>
          <p:cNvSpPr/>
          <p:nvPr/>
        </p:nvSpPr>
        <p:spPr>
          <a:xfrm>
            <a:off x="6257727" y="4845348"/>
            <a:ext cx="2362696" cy="29527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>
              <a:lnSpc>
                <a:spcPts val="2290"/>
              </a:lnSpc>
            </a:pPr>
            <a:r>
              <a:rPr lang="en-US" sz="2000" b="1" dirty="0">
                <a:solidFill>
                  <a:srgbClr val="49495A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rug Development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11"/>
          <p:cNvSpPr/>
          <p:nvPr/>
        </p:nvSpPr>
        <p:spPr>
          <a:xfrm>
            <a:off x="6068484" y="5254096"/>
            <a:ext cx="5273146" cy="604838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>
              <a:lnSpc>
                <a:spcPts val="2375"/>
              </a:lnSpc>
            </a:pPr>
            <a:r>
              <a:rPr lang="en-US" sz="1665" dirty="0">
                <a:solidFill>
                  <a:srgbClr val="49495A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xplore the potential for developing these compounds into novel therapeutic agents.</a:t>
            </a:r>
            <a:endParaRPr lang="en-US" sz="1665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itle 1"/>
          <p:cNvSpPr txBox="1"/>
          <p:nvPr/>
        </p:nvSpPr>
        <p:spPr>
          <a:xfrm>
            <a:off x="1797665" y="244399"/>
            <a:ext cx="8596668" cy="8021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Future Directions:</a:t>
            </a:r>
            <a:endParaRPr lang="en-IN" b="1" dirty="0">
              <a:ln>
                <a:solidFill>
                  <a:schemeClr val="accent2"/>
                </a:solidFill>
              </a:ln>
              <a:solidFill>
                <a:schemeClr val="accent2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Slide Number Placeholder 2"/>
          <p:cNvSpPr txBox="1"/>
          <p:nvPr/>
        </p:nvSpPr>
        <p:spPr>
          <a:xfrm>
            <a:off x="9148147" y="6113755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3A98EE3D-8CD1-4C3F-BD1C-C98C9596463C}" type="slidenum">
              <a:rPr lang="en-US" sz="1400" smtClean="0"/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24743" y="2519265"/>
            <a:ext cx="6859250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en-IN" sz="1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213461" y="6104424"/>
            <a:ext cx="2844800" cy="365125"/>
          </a:xfrm>
        </p:spPr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8254" y="111978"/>
            <a:ext cx="7218947" cy="551542"/>
          </a:xfrm>
        </p:spPr>
        <p:txBody>
          <a:bodyPr>
            <a:normAutofit/>
          </a:bodyPr>
          <a:lstStyle/>
          <a:p>
            <a:pPr algn="ctr"/>
            <a:r>
              <a:rPr lang="en-IN" sz="2800" dirty="0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sz="2800" dirty="0">
              <a:ln>
                <a:solidFill>
                  <a:schemeClr val="accent2"/>
                </a:solidFill>
              </a:ln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819469"/>
            <a:ext cx="11933852" cy="4907899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8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 this study, the incorporation of halogenated phenyl groups and amine functionalities within benzothiazole frameworks has shown promise in enhancing bioactivity and selectivity. </a:t>
            </a:r>
            <a:endParaRPr lang="en-IN" sz="1800" kern="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8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ch modifications can modulate physicochemical properties, improve blood-brain barrier permeability, and enhance binding interactions with key molecular targets implicated in AD, such as acetylcholinesterase, beta-amyloid plaques, and tau proteins. </a:t>
            </a:r>
            <a:endParaRPr lang="en-IN" sz="1800" kern="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8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is study focuses on the design, </a:t>
            </a:r>
            <a:r>
              <a:rPr lang="en-IN" sz="20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ynthesis</a:t>
            </a:r>
            <a:r>
              <a:rPr lang="en-IN" sz="18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and computational analysis of benzothiazol-2-ylmethyl-(x-halide-phenyl)-amine derivatives as potential anti-Alzheimer’s agents. </a:t>
            </a:r>
            <a:endParaRPr lang="en-IN" sz="1800" kern="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IN" sz="18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y employing structure-based drug design (SBDD) approaches, we aim to evaluate pharmacokinetic parameters, activity spectra and molecular docking.</a:t>
            </a:r>
            <a:endParaRPr lang="en-IN" sz="1800" kern="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endParaRPr lang="en-IN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430694" y="68308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250783" y="6076432"/>
            <a:ext cx="2844800" cy="365125"/>
          </a:xfrm>
        </p:spPr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37996" y="1660848"/>
          <a:ext cx="9116007" cy="507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1" imgW="5170805" imgH="4578350" progId="ChemDraw.Document.6.0">
                  <p:embed/>
                </p:oleObj>
              </mc:Choice>
              <mc:Fallback>
                <p:oleObj name="CS ChemDraw Drawing" r:id="rId1" imgW="5170805" imgH="457835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996" y="1660848"/>
                        <a:ext cx="9116007" cy="507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/>
          <p:nvPr/>
        </p:nvSpPr>
        <p:spPr>
          <a:xfrm>
            <a:off x="279919" y="485191"/>
            <a:ext cx="9321282" cy="551542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IN" sz="4000" b="1" dirty="0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   </a:t>
            </a:r>
            <a:r>
              <a:rPr lang="en-IN" sz="4000" b="1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ynthetic Pathway:</a:t>
            </a:r>
            <a:endParaRPr lang="en-IN" sz="4000" b="1" dirty="0">
              <a:ln>
                <a:solidFill>
                  <a:schemeClr val="accent2"/>
                </a:solidFill>
              </a:ln>
              <a:solidFill>
                <a:schemeClr val="accent2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93582" y="4014324"/>
          <a:ext cx="4678680" cy="176911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560608"/>
                <a:gridCol w="3118072"/>
              </a:tblGrid>
              <a:tr h="50355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 dirty="0">
                          <a:solidFill>
                            <a:schemeClr val="tx1"/>
                          </a:solidFill>
                          <a:effectLst/>
                        </a:rPr>
                        <a:t>Comp. Code</a:t>
                      </a:r>
                      <a:endParaRPr lang="en-IN" sz="1400" kern="1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endParaRPr lang="en-IN" sz="1400" kern="10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527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>
                          <a:solidFill>
                            <a:schemeClr val="tx1"/>
                          </a:solidFill>
                          <a:effectLst/>
                        </a:rPr>
                        <a:t>1a</a:t>
                      </a:r>
                      <a:endParaRPr lang="en-IN" sz="1400" kern="10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>
                          <a:solidFill>
                            <a:schemeClr val="tx1"/>
                          </a:solidFill>
                          <a:effectLst/>
                        </a:rPr>
                        <a:t>P-Fluro </a:t>
                      </a:r>
                      <a:endParaRPr lang="en-IN" sz="1400" kern="10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4447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>
                          <a:solidFill>
                            <a:schemeClr val="tx1"/>
                          </a:solidFill>
                          <a:effectLst/>
                        </a:rPr>
                        <a:t>1b</a:t>
                      </a:r>
                      <a:endParaRPr lang="en-IN" sz="1400" kern="10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>
                          <a:solidFill>
                            <a:schemeClr val="tx1"/>
                          </a:solidFill>
                          <a:effectLst/>
                        </a:rPr>
                        <a:t>P-Chloro </a:t>
                      </a:r>
                      <a:endParaRPr lang="en-IN" sz="1400" kern="10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527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>
                          <a:solidFill>
                            <a:schemeClr val="tx1"/>
                          </a:solidFill>
                          <a:effectLst/>
                        </a:rPr>
                        <a:t>1c</a:t>
                      </a:r>
                      <a:endParaRPr lang="en-IN" sz="1400" kern="10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>
                          <a:solidFill>
                            <a:schemeClr val="tx1"/>
                          </a:solidFill>
                          <a:effectLst/>
                        </a:rPr>
                        <a:t>O-Nitro </a:t>
                      </a:r>
                      <a:endParaRPr lang="en-IN" sz="1400" kern="10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527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>
                          <a:solidFill>
                            <a:schemeClr val="tx1"/>
                          </a:solidFill>
                          <a:effectLst/>
                        </a:rPr>
                        <a:t>1d</a:t>
                      </a:r>
                      <a:endParaRPr lang="en-IN" sz="1400" kern="10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>
                          <a:solidFill>
                            <a:schemeClr val="tx1"/>
                          </a:solidFill>
                          <a:effectLst/>
                        </a:rPr>
                        <a:t>2-methyl, 5-nitro</a:t>
                      </a:r>
                      <a:endParaRPr lang="en-IN" sz="1400" kern="10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527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>
                          <a:solidFill>
                            <a:schemeClr val="tx1"/>
                          </a:solidFill>
                          <a:effectLst/>
                        </a:rPr>
                        <a:t>1e</a:t>
                      </a:r>
                      <a:endParaRPr lang="en-IN" sz="1400" kern="10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1400" kern="100" dirty="0">
                          <a:solidFill>
                            <a:schemeClr val="tx1"/>
                          </a:solidFill>
                          <a:effectLst/>
                        </a:rPr>
                        <a:t>4-chloro, 3-nitro</a:t>
                      </a:r>
                      <a:endParaRPr lang="en-IN" sz="1400" kern="1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231603" y="6072999"/>
            <a:ext cx="2844800" cy="365125"/>
          </a:xfrm>
        </p:spPr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/>
          <p:cNvSpPr txBox="1"/>
          <p:nvPr/>
        </p:nvSpPr>
        <p:spPr>
          <a:xfrm>
            <a:off x="947632" y="390540"/>
            <a:ext cx="8391687" cy="5673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sz="4000" b="1" dirty="0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ethodology</a:t>
            </a:r>
            <a:endParaRPr lang="en-IN" sz="4000" b="1" dirty="0">
              <a:ln>
                <a:solidFill>
                  <a:schemeClr val="accent2"/>
                </a:solidFill>
              </a:ln>
              <a:solidFill>
                <a:schemeClr val="accent2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3"/>
          <p:cNvSpPr txBox="1"/>
          <p:nvPr/>
        </p:nvSpPr>
        <p:spPr>
          <a:xfrm>
            <a:off x="947632" y="2070541"/>
            <a:ext cx="3063708" cy="567307"/>
          </a:xfrm>
          <a:prstGeom prst="rect">
            <a:avLst/>
          </a:prstGeom>
          <a:noFill/>
        </p:spPr>
        <p:txBody>
          <a:bodyPr vert="horz" wrap="none" lIns="0" tIns="0" rIns="0" bIns="0" rtlCol="0" anchor="t">
            <a:norm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panose="05040102010807070707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ts val="2750"/>
              </a:lnSpc>
            </a:pPr>
            <a:r>
              <a:rPr lang="en-US" sz="2400" b="1" kern="0" spc="-36" dirty="0">
                <a:solidFill>
                  <a:srgbClr val="2B2E3C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kern="0" spc="-67" dirty="0">
                <a:solidFill>
                  <a:srgbClr val="2B2E3C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armacokinetic Studies</a:t>
            </a:r>
            <a:endParaRPr lang="en-US" sz="24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750"/>
              </a:lnSpc>
            </a:pPr>
            <a:endParaRPr lang="en-US" sz="22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8"/>
          <p:cNvSpPr/>
          <p:nvPr/>
        </p:nvSpPr>
        <p:spPr>
          <a:xfrm>
            <a:off x="1238663" y="2637848"/>
            <a:ext cx="3500721" cy="1451610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>
              <a:lnSpc>
                <a:spcPts val="2850"/>
              </a:lnSpc>
            </a:pPr>
            <a:r>
              <a:rPr lang="en-US" sz="2000" kern="0" spc="-36" dirty="0">
                <a:solidFill>
                  <a:srgbClr val="2B2E3C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valuating</a:t>
            </a:r>
            <a:r>
              <a:rPr lang="en-US" sz="2000" kern="0" spc="-36" dirty="0">
                <a:solidFill>
                  <a:srgbClr val="2B2E3C"/>
                </a:solidFill>
                <a:latin typeface="Times New Roman" panose="02020603050405020304" pitchFamily="18" charset="0"/>
                <a:ea typeface="Open Sans" panose="020B0606030504020204" pitchFamily="34" charset="-122"/>
                <a:cs typeface="Times New Roman" panose="02020603050405020304" pitchFamily="18" charset="0"/>
              </a:rPr>
              <a:t> pharmacokinetic parameters, such as absorption, distribution, metabolism, and excretion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19"/>
          <p:cNvSpPr/>
          <p:nvPr/>
        </p:nvSpPr>
        <p:spPr>
          <a:xfrm>
            <a:off x="6096000" y="2070541"/>
            <a:ext cx="2835235" cy="35433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>
              <a:lnSpc>
                <a:spcPts val="2750"/>
              </a:lnSpc>
            </a:pPr>
            <a:r>
              <a:rPr lang="en-US" sz="2200" b="1" kern="0" spc="-67" dirty="0">
                <a:solidFill>
                  <a:srgbClr val="2B2E3C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kern="0" spc="-67" dirty="0">
                <a:solidFill>
                  <a:srgbClr val="2B2E3C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ctivity Spectra Measurement</a:t>
            </a:r>
            <a:endParaRPr lang="en-US" sz="24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750"/>
              </a:lnSpc>
            </a:pPr>
            <a:endParaRPr lang="en-US" sz="22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16"/>
          <p:cNvSpPr/>
          <p:nvPr/>
        </p:nvSpPr>
        <p:spPr>
          <a:xfrm>
            <a:off x="6355399" y="2637848"/>
            <a:ext cx="3852291" cy="725805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 algn="just">
              <a:lnSpc>
                <a:spcPts val="2850"/>
              </a:lnSpc>
            </a:pPr>
            <a:r>
              <a:rPr lang="en-US" sz="2000" kern="0" spc="-36" dirty="0">
                <a:solidFill>
                  <a:srgbClr val="2B2E3C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erforming molecular docking simulations to assess the binding affinities of the derivatives to key targets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15"/>
          <p:cNvSpPr/>
          <p:nvPr/>
        </p:nvSpPr>
        <p:spPr>
          <a:xfrm>
            <a:off x="3660542" y="4317849"/>
            <a:ext cx="2835235" cy="354330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>
              <a:lnSpc>
                <a:spcPts val="2750"/>
              </a:lnSpc>
            </a:pPr>
            <a:r>
              <a:rPr lang="en-US" sz="2400" b="1" kern="0" spc="-67" dirty="0">
                <a:solidFill>
                  <a:srgbClr val="2B2E3C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. Molecular Docking</a:t>
            </a:r>
            <a:endParaRPr lang="en-US" sz="24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20"/>
          <p:cNvSpPr/>
          <p:nvPr/>
        </p:nvSpPr>
        <p:spPr>
          <a:xfrm>
            <a:off x="3954789" y="4711690"/>
            <a:ext cx="3426641" cy="1089882"/>
          </a:xfrm>
          <a:prstGeom prst="rect">
            <a:avLst/>
          </a:prstGeom>
          <a:noFill/>
        </p:spPr>
        <p:txBody>
          <a:bodyPr wrap="square" lIns="0" tIns="0" rIns="0" bIns="0" rtlCol="0" anchor="t"/>
          <a:lstStyle/>
          <a:p>
            <a:pPr>
              <a:lnSpc>
                <a:spcPts val="2850"/>
              </a:lnSpc>
            </a:pPr>
            <a:r>
              <a:rPr lang="en-US" sz="2000" kern="0" spc="-36" dirty="0">
                <a:solidFill>
                  <a:srgbClr val="2B2E3C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termining the activity spectra of the synthesized derivatives against relevant Alzheimer's disease targets.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9138816" y="6037021"/>
            <a:ext cx="2844800" cy="365125"/>
          </a:xfrm>
        </p:spPr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950" y="240632"/>
            <a:ext cx="8596668" cy="1320800"/>
          </a:xfrm>
        </p:spPr>
        <p:txBody>
          <a:bodyPr>
            <a:normAutofit fontScale="90000"/>
          </a:bodyPr>
          <a:lstStyle/>
          <a:p>
            <a:pPr algn="ctr"/>
            <a:r>
              <a:rPr lang="en-IN" b="1" dirty="0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armacokinetic Study</a:t>
            </a:r>
            <a:br>
              <a:rPr lang="en-I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43790" y="1561432"/>
            <a:ext cx="9063789" cy="487205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260114" y="6068364"/>
            <a:ext cx="2844800" cy="365125"/>
          </a:xfrm>
        </p:spPr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878" y="281991"/>
            <a:ext cx="9276958" cy="1320800"/>
          </a:xfrm>
        </p:spPr>
        <p:txBody>
          <a:bodyPr>
            <a:normAutofit fontScale="90000"/>
          </a:bodyPr>
          <a:lstStyle/>
          <a:p>
            <a:pPr algn="ctr"/>
            <a:r>
              <a:rPr lang="en-IN" b="1" dirty="0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ctivity Spectra Measurement</a:t>
            </a:r>
            <a:br>
              <a:rPr lang="en-IN" dirty="0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dirty="0">
              <a:ln>
                <a:solidFill>
                  <a:schemeClr val="accent2"/>
                </a:solidFill>
              </a:ln>
              <a:solidFill>
                <a:schemeClr val="accent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87495" y="1602793"/>
            <a:ext cx="4121253" cy="52552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7824" y="4096272"/>
            <a:ext cx="3700593" cy="268247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260115" y="6076433"/>
            <a:ext cx="2844800" cy="365125"/>
          </a:xfrm>
        </p:spPr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554" y="348158"/>
            <a:ext cx="9321283" cy="808653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olecular Docking Studies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dirty="0"/>
          </a:p>
        </p:txBody>
      </p:sp>
      <p:sp>
        <p:nvSpPr>
          <p:cNvPr id="5" name="Text Box 31"/>
          <p:cNvSpPr txBox="1"/>
          <p:nvPr/>
        </p:nvSpPr>
        <p:spPr>
          <a:xfrm>
            <a:off x="7146032" y="1854695"/>
            <a:ext cx="4462463" cy="4217458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285750" indent="-285750" algn="just" defTabSz="222250">
              <a:lnSpc>
                <a:spcPct val="107000"/>
              </a:lnSpc>
              <a:spcAft>
                <a:spcPts val="665"/>
              </a:spcAft>
              <a:buFont typeface="Wingdings" panose="05000000000000000000" charset="0"/>
              <a:buChar char="Ø"/>
            </a:pP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The docking scores, specific interactions and hydrogen bonds of the compounds with the target protein are displayed in the study. The Standard ligand for the 1e71 protein has a docking score of -6.3 kcal/mol while the designed compounds have -7.3, -7.6, -7.8, -7.3, -9.5 respectively. </a:t>
            </a: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 algn="just" defTabSz="222250">
              <a:lnSpc>
                <a:spcPct val="107000"/>
              </a:lnSpc>
              <a:spcAft>
                <a:spcPts val="665"/>
              </a:spcAft>
              <a:buFont typeface="Wingdings" panose="05000000000000000000" charset="0"/>
              <a:buChar char="Ø"/>
            </a:pPr>
            <a:r>
              <a:rPr lang="en-US" altLang="en-US" dirty="0">
                <a:latin typeface="Cambria" panose="02040503050406030204" pitchFamily="18" charset="0"/>
                <a:ea typeface="Cambria" panose="02040503050406030204" pitchFamily="18" charset="0"/>
              </a:rPr>
              <a:t>The high docking scores and interaction patterns highlight the ability of these compounds to interact with crucial amino acids in the target protein's binding region, supporting their substantial biological activity.</a:t>
            </a:r>
            <a:endParaRPr lang="en-US" alt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 defTabSz="222250">
              <a:lnSpc>
                <a:spcPct val="107000"/>
              </a:lnSpc>
              <a:spcAft>
                <a:spcPts val="665"/>
              </a:spcAft>
            </a:pPr>
            <a:endParaRPr lang="en-US" alt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Text 1"/>
          <p:cNvSpPr/>
          <p:nvPr/>
        </p:nvSpPr>
        <p:spPr>
          <a:xfrm>
            <a:off x="7957823" y="1535639"/>
            <a:ext cx="2362696" cy="29527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 algn="ctr">
              <a:lnSpc>
                <a:spcPts val="2290"/>
              </a:lnSpc>
            </a:pPr>
            <a:r>
              <a:rPr lang="en-IN" altLang="en-US" sz="2000" b="1" dirty="0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esult</a:t>
            </a:r>
            <a:endParaRPr lang="en-IN" altLang="en-US" sz="2000" b="1" dirty="0">
              <a:ln>
                <a:solidFill>
                  <a:schemeClr val="accent2"/>
                </a:solidFill>
              </a:ln>
              <a:solidFill>
                <a:schemeClr val="accent2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1"/>
          <p:cNvSpPr/>
          <p:nvPr/>
        </p:nvSpPr>
        <p:spPr>
          <a:xfrm>
            <a:off x="134818" y="1298577"/>
            <a:ext cx="1678106" cy="37160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>
              <a:lnSpc>
                <a:spcPts val="2290"/>
              </a:lnSpc>
            </a:pPr>
            <a:r>
              <a:rPr lang="en-IN" altLang="en-US" sz="1835" b="1" dirty="0">
                <a:solidFill>
                  <a:srgbClr val="403CCF"/>
                </a:solidFill>
                <a:latin typeface="Times New Roman" panose="02020603050405020304" pitchFamily="18" charset="0"/>
                <a:ea typeface="Libre Baskerville" panose="02000000000000000000" pitchFamily="34" charset="-122"/>
                <a:cs typeface="Times New Roman" panose="02020603050405020304" pitchFamily="18" charset="0"/>
              </a:rPr>
              <a:t>Softwares Used : </a:t>
            </a:r>
            <a:endParaRPr lang="en-IN" altLang="en-US" sz="1835" b="1" dirty="0">
              <a:solidFill>
                <a:srgbClr val="403CCF"/>
              </a:solidFill>
              <a:latin typeface="Times New Roman" panose="02020603050405020304" pitchFamily="18" charset="0"/>
              <a:ea typeface="Libre Baskerville" panose="020000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ts val="2290"/>
              </a:lnSpc>
            </a:pPr>
            <a:endParaRPr lang="en-IN" altLang="en-US" sz="1835" b="1" dirty="0">
              <a:solidFill>
                <a:srgbClr val="403CCF"/>
              </a:solidFill>
              <a:latin typeface="Times New Roman" panose="02020603050405020304" pitchFamily="18" charset="0"/>
              <a:ea typeface="Libre Baskerville" panose="02000000000000000000" pitchFamily="34" charset="-122"/>
              <a:cs typeface="Times New Roman" panose="02020603050405020304" pitchFamily="18" charset="0"/>
            </a:endParaRPr>
          </a:p>
          <a:p>
            <a:pPr>
              <a:lnSpc>
                <a:spcPts val="2290"/>
              </a:lnSpc>
            </a:pPr>
            <a:endParaRPr lang="en-IN" altLang="en-US" sz="1835" b="1" dirty="0">
              <a:solidFill>
                <a:srgbClr val="403CCF"/>
              </a:solidFill>
              <a:latin typeface="Times New Roman" panose="02020603050405020304" pitchFamily="18" charset="0"/>
              <a:ea typeface="Libre Baskerville" panose="020000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88985" y="1173292"/>
            <a:ext cx="896408" cy="8964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rcRect b="11942"/>
          <a:stretch>
            <a:fillRect/>
          </a:stretch>
        </p:blipFill>
        <p:spPr>
          <a:xfrm>
            <a:off x="3128101" y="1180592"/>
            <a:ext cx="957792" cy="9371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9708" y="1190627"/>
            <a:ext cx="1656292" cy="865717"/>
          </a:xfrm>
          <a:prstGeom prst="rect">
            <a:avLst/>
          </a:prstGeom>
        </p:spPr>
      </p:pic>
      <p:sp>
        <p:nvSpPr>
          <p:cNvPr id="9" name="Text Box 20"/>
          <p:cNvSpPr txBox="1"/>
          <p:nvPr/>
        </p:nvSpPr>
        <p:spPr>
          <a:xfrm>
            <a:off x="1439593" y="2225256"/>
            <a:ext cx="45058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IN" altLang="en-US" sz="1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mol</a:t>
            </a:r>
            <a:r>
              <a:rPr lang="en-I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IN" altLang="en-US" sz="1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rax</a:t>
            </a:r>
            <a:r>
              <a:rPr lang="en-I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Drug Discovery</a:t>
            </a:r>
            <a:endParaRPr lang="en-IN" alt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1"/>
          <p:cNvSpPr/>
          <p:nvPr/>
        </p:nvSpPr>
        <p:spPr>
          <a:xfrm>
            <a:off x="134819" y="3167604"/>
            <a:ext cx="2076537" cy="323165"/>
          </a:xfrm>
          <a:prstGeom prst="rect">
            <a:avLst/>
          </a:prstGeom>
          <a:noFill/>
        </p:spPr>
        <p:txBody>
          <a:bodyPr wrap="none" lIns="0" tIns="0" rIns="0" bIns="0" rtlCol="0" anchor="t"/>
          <a:lstStyle/>
          <a:p>
            <a:pPr>
              <a:lnSpc>
                <a:spcPts val="2290"/>
              </a:lnSpc>
            </a:pPr>
            <a:r>
              <a:rPr lang="en-US" sz="1835" b="1" dirty="0">
                <a:solidFill>
                  <a:srgbClr val="403CCF"/>
                </a:solidFill>
                <a:latin typeface="Times New Roman" panose="02020603050405020304" pitchFamily="18" charset="0"/>
                <a:ea typeface="Libre Baskerville" panose="02000000000000000000" pitchFamily="34" charset="-122"/>
                <a:cs typeface="Times New Roman" panose="02020603050405020304" pitchFamily="18" charset="0"/>
              </a:rPr>
              <a:t> Protein</a:t>
            </a:r>
            <a:r>
              <a:rPr lang="en-IN" altLang="en-US" sz="1835" b="1" dirty="0">
                <a:solidFill>
                  <a:srgbClr val="403CCF"/>
                </a:solidFill>
                <a:latin typeface="Times New Roman" panose="02020603050405020304" pitchFamily="18" charset="0"/>
                <a:ea typeface="Libre Baskerville" panose="02000000000000000000" pitchFamily="34" charset="-122"/>
                <a:cs typeface="Times New Roman" panose="02020603050405020304" pitchFamily="18" charset="0"/>
              </a:rPr>
              <a:t> &amp;drug :</a:t>
            </a:r>
            <a:endParaRPr lang="en-IN" altLang="en-US" sz="1835" b="1" dirty="0">
              <a:solidFill>
                <a:srgbClr val="403CCF"/>
              </a:solidFill>
              <a:latin typeface="Times New Roman" panose="02020603050405020304" pitchFamily="18" charset="0"/>
              <a:ea typeface="Libre Baskerville" panose="020000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10" descr="Screenshot 2025-02-10 1210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8987" y="3103495"/>
            <a:ext cx="1499129" cy="1332971"/>
          </a:xfrm>
          <a:prstGeom prst="rect">
            <a:avLst/>
          </a:prstGeom>
        </p:spPr>
      </p:pic>
      <p:graphicFrame>
        <p:nvGraphicFramePr>
          <p:cNvPr id="12" name="Object 11"/>
          <p:cNvGraphicFramePr/>
          <p:nvPr/>
        </p:nvGraphicFramePr>
        <p:xfrm>
          <a:off x="4227383" y="3167602"/>
          <a:ext cx="1384300" cy="137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1410335" imgH="1397635" progId="ChemDraw.Document.6.0">
                  <p:embed/>
                </p:oleObj>
              </mc:Choice>
              <mc:Fallback>
                <p:oleObj name="" r:id="rId5" imgW="1410335" imgH="1397635" progId="ChemDraw.Document.6.0">
                  <p:embed/>
                  <p:pic>
                    <p:nvPicPr>
                      <p:cNvPr id="0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7383" y="3167602"/>
                        <a:ext cx="1384300" cy="1374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4"/>
          <p:cNvSpPr txBox="1"/>
          <p:nvPr/>
        </p:nvSpPr>
        <p:spPr>
          <a:xfrm>
            <a:off x="1947711" y="4665026"/>
            <a:ext cx="15816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altLang="en-US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1e71</a:t>
            </a:r>
            <a:endParaRPr lang="en-IN" altLang="en-US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9"/>
          <p:cNvSpPr txBox="1"/>
          <p:nvPr/>
        </p:nvSpPr>
        <p:spPr>
          <a:xfrm>
            <a:off x="4227385" y="4665026"/>
            <a:ext cx="15816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ug</a:t>
            </a:r>
            <a:endParaRPr lang="en-IN" alt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Down Arrow 34"/>
          <p:cNvSpPr/>
          <p:nvPr/>
        </p:nvSpPr>
        <p:spPr>
          <a:xfrm>
            <a:off x="2540904" y="5036481"/>
            <a:ext cx="395288" cy="648229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6" name="Down Arrow 35"/>
          <p:cNvSpPr/>
          <p:nvPr/>
        </p:nvSpPr>
        <p:spPr>
          <a:xfrm>
            <a:off x="4962908" y="5036481"/>
            <a:ext cx="395288" cy="648229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03498" y="5735603"/>
            <a:ext cx="2070100" cy="6731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63992" y="5888352"/>
            <a:ext cx="2553554" cy="557871"/>
          </a:xfrm>
          <a:prstGeom prst="rect">
            <a:avLst/>
          </a:prstGeom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9139171" y="6081098"/>
            <a:ext cx="2844800" cy="365125"/>
          </a:xfrm>
        </p:spPr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571361" y="2047602"/>
          <a:ext cx="7049277" cy="3849344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872343"/>
                <a:gridCol w="2806960"/>
                <a:gridCol w="2369974"/>
              </a:tblGrid>
              <a:tr h="367964">
                <a:tc>
                  <a:txBody>
                    <a:bodyPr/>
                    <a:lstStyle/>
                    <a:p>
                      <a:pPr marL="457200" algn="l">
                        <a:lnSpc>
                          <a:spcPct val="107000"/>
                        </a:lnSpc>
                      </a:pPr>
                      <a:r>
                        <a:rPr lang="en-IN" sz="2000" kern="1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r. No.</a:t>
                      </a:r>
                      <a:endParaRPr lang="en-IN" sz="2000" kern="1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07000"/>
                        </a:lnSpc>
                      </a:pPr>
                      <a:r>
                        <a:rPr lang="en-IN" sz="2000" kern="1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ompound Code</a:t>
                      </a:r>
                      <a:endParaRPr lang="en-IN" sz="2000" kern="1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kern="100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ocking Score</a:t>
                      </a:r>
                      <a:endParaRPr lang="en-IN" sz="2000" kern="100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3940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1.  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</a:pPr>
                      <a:r>
                        <a:rPr lang="en-IN" sz="2000" kern="10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alantamine (Std)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-9.9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488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2.  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1a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-8.9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488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3.  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1b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-8.4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488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4.  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1c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-9.0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488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5.  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1d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-9.6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488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6.  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1e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IN" sz="2000" kern="100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-9.4</a:t>
                      </a:r>
                      <a:endParaRPr lang="en-IN" sz="2000" kern="1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itle 1"/>
          <p:cNvSpPr txBox="1"/>
          <p:nvPr/>
        </p:nvSpPr>
        <p:spPr>
          <a:xfrm>
            <a:off x="1797665" y="309713"/>
            <a:ext cx="8596668" cy="8021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esult:</a:t>
            </a:r>
            <a:endParaRPr lang="en-IN" b="1" dirty="0">
              <a:ln>
                <a:solidFill>
                  <a:schemeClr val="accent2"/>
                </a:solidFill>
              </a:ln>
              <a:solidFill>
                <a:schemeClr val="accent2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9110825" y="6085763"/>
            <a:ext cx="2844800" cy="365125"/>
          </a:xfrm>
        </p:spPr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8658" y="240570"/>
            <a:ext cx="8596668" cy="802105"/>
          </a:xfrm>
        </p:spPr>
        <p:txBody>
          <a:bodyPr/>
          <a:lstStyle/>
          <a:p>
            <a:pPr algn="ctr"/>
            <a:r>
              <a:rPr lang="en-IN" b="1" dirty="0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clusion:</a:t>
            </a:r>
            <a:endParaRPr lang="en-IN" b="1" dirty="0">
              <a:ln>
                <a:solidFill>
                  <a:schemeClr val="accent2"/>
                </a:solidFill>
              </a:ln>
              <a:solidFill>
                <a:schemeClr val="accent2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7334" y="1820943"/>
            <a:ext cx="10119316" cy="4395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800"/>
              </a:spcAft>
              <a:buFont typeface="Wingdings" panose="05000000000000000000" pitchFamily="2" charset="2"/>
              <a:buChar char="Ø"/>
            </a:pPr>
            <a:r>
              <a:rPr lang="en-IN" sz="20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y integrating halogenated phenyl groups and amine functionalities within benzothiazole frameworks, these compounds exhibited enhanced bioactivity, selectivity, and blood-brain barrier permeability. </a:t>
            </a:r>
            <a:endParaRPr lang="en-IN" sz="2000" kern="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800"/>
              </a:spcAft>
              <a:buFont typeface="Wingdings" panose="05000000000000000000" pitchFamily="2" charset="2"/>
              <a:buChar char="Ø"/>
            </a:pPr>
            <a:r>
              <a:rPr lang="en-IN" sz="20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olecular docking results further confirmed strong binding affinities, with Benzothiazol-2-ylmethyl-(2-methyl-5-nitro-phenyl)-amine achieving the highest docking score of -9.6, comparable to the standard drug Galantamine (-9.9). </a:t>
            </a:r>
            <a:endParaRPr lang="en-IN" sz="2000" kern="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spcAft>
                <a:spcPts val="800"/>
              </a:spcAft>
              <a:buFont typeface="Wingdings" panose="05000000000000000000" pitchFamily="2" charset="2"/>
              <a:buChar char="Ø"/>
            </a:pPr>
            <a:r>
              <a:rPr lang="en-IN" sz="2000" kern="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 outcomes underscore the efficacy of the structure-based drug design approach in identifying potential therapeutic agents for Alzheimer's disease, paving the way for further experimental validations and clinical studies.</a:t>
            </a:r>
            <a:endParaRPr lang="en-IN" sz="2000" kern="1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148147" y="6113755"/>
            <a:ext cx="2844800" cy="365125"/>
          </a:xfrm>
        </p:spPr>
        <p:txBody>
          <a:bodyPr/>
          <a:lstStyle/>
          <a:p>
            <a:fld id="{3A98EE3D-8CD1-4C3F-BD1C-C98C9596463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Background xmlns="71af3243-3dd4-4a8d-8c0d-dd76da1f02a5">false</Background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7" ma:contentTypeDescription="Create a new document." ma:contentTypeScope="" ma:versionID="c6f9a84f66a9c8b9a21755b9ffafb945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27df39e3e7036dff54f89ddd5805ce72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F4F4D41-822D-40F2-A7AC-E4E6CB36CA7A}">
  <ds:schemaRefs/>
</ds:datastoreItem>
</file>

<file path=customXml/itemProps2.xml><?xml version="1.0" encoding="utf-8"?>
<ds:datastoreItem xmlns:ds="http://schemas.openxmlformats.org/officeDocument/2006/customXml" ds:itemID="{19DAD249-BF80-48EF-9AFB-36A11BCDC2CE}">
  <ds:schemaRefs/>
</ds:datastoreItem>
</file>

<file path=customXml/itemProps3.xml><?xml version="1.0" encoding="utf-8"?>
<ds:datastoreItem xmlns:ds="http://schemas.openxmlformats.org/officeDocument/2006/customXml" ds:itemID="{C5A59D56-2157-4202-9D02-F44E447A241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PT-ACSTM2025</Template>
  <TotalTime>0</TotalTime>
  <Words>3430</Words>
  <Application>WPS Presentation</Application>
  <PresentationFormat>Widescreen</PresentationFormat>
  <Paragraphs>175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31" baseType="lpstr">
      <vt:lpstr>Arial</vt:lpstr>
      <vt:lpstr>SimSun</vt:lpstr>
      <vt:lpstr>Wingdings</vt:lpstr>
      <vt:lpstr>Cambria</vt:lpstr>
      <vt:lpstr>Times New Roman</vt:lpstr>
      <vt:lpstr>Wingdings 3</vt:lpstr>
      <vt:lpstr>Open Sans</vt:lpstr>
      <vt:lpstr>Wingdings</vt:lpstr>
      <vt:lpstr>Libre Baskerville</vt:lpstr>
      <vt:lpstr>Libre Baskerville</vt:lpstr>
      <vt:lpstr>Wide Latin</vt:lpstr>
      <vt:lpstr>Libre Baskerville</vt:lpstr>
      <vt:lpstr>Calibri</vt:lpstr>
      <vt:lpstr>Microsoft YaHei</vt:lpstr>
      <vt:lpstr>Arial Unicode MS</vt:lpstr>
      <vt:lpstr>PMingLiU-ExtB</vt:lpstr>
      <vt:lpstr>Office Theme</vt:lpstr>
      <vt:lpstr>ChemDraw.Document.6.0</vt:lpstr>
      <vt:lpstr>ChemDraw.Document.6.0</vt:lpstr>
      <vt:lpstr>ChemDraw.Document.6.0</vt:lpstr>
      <vt:lpstr>PowerPoint 演示文稿</vt:lpstr>
      <vt:lpstr>Introduction</vt:lpstr>
      <vt:lpstr>PowerPoint 演示文稿</vt:lpstr>
      <vt:lpstr>PowerPoint 演示文稿</vt:lpstr>
      <vt:lpstr>Pharmacokinetic Study </vt:lpstr>
      <vt:lpstr>Activity Spectra Measurement </vt:lpstr>
      <vt:lpstr>Molecular Docking Studies </vt:lpstr>
      <vt:lpstr>PowerPoint 演示文稿</vt:lpstr>
      <vt:lpstr>Conclusion: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IDDHI CHANDAK</dc:creator>
  <cp:lastModifiedBy>Manoj Kumbhare</cp:lastModifiedBy>
  <cp:revision>26</cp:revision>
  <dcterms:created xsi:type="dcterms:W3CDTF">2025-02-10T08:24:00Z</dcterms:created>
  <dcterms:modified xsi:type="dcterms:W3CDTF">2025-02-18T05:0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1BA318194D004AB489DFE88B36200917_13</vt:lpwstr>
  </property>
  <property fmtid="{D5CDD505-2E9C-101B-9397-08002B2CF9AE}" pid="4" name="KSOProductBuildVer">
    <vt:lpwstr>1033-12.2.0.19805</vt:lpwstr>
  </property>
</Properties>
</file>